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95" r:id="rId2"/>
    <p:sldId id="288" r:id="rId3"/>
    <p:sldId id="271" r:id="rId4"/>
    <p:sldId id="296" r:id="rId5"/>
    <p:sldId id="286" r:id="rId6"/>
    <p:sldId id="291" r:id="rId7"/>
    <p:sldId id="300" r:id="rId8"/>
    <p:sldId id="302" r:id="rId9"/>
    <p:sldId id="305" r:id="rId10"/>
    <p:sldId id="299" r:id="rId11"/>
    <p:sldId id="304" r:id="rId12"/>
    <p:sldId id="306" r:id="rId13"/>
    <p:sldId id="303" r:id="rId14"/>
    <p:sldId id="268" r:id="rId1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2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0CDE33-F548-49B7-83E7-DA3E80C4BF5A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99746D-E36E-4F76-8473-8BDA1BAA9CB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69028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ja-JP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6686E8B-F60E-4064-9413-8D55C03EDE3D}" type="slidenum">
              <a:rPr lang="en-US" altLang="ja-JP"/>
              <a:pPr/>
              <a:t>1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 sz="120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C8A8A-6F8B-4AF7-A924-9DFE5A330B2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2059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C8A8A-6F8B-4AF7-A924-9DFE5A330B2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5987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15094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59737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579872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67742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309402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704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80918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8725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26587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120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6164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0584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01F0FF-43E4-4DF5-AF6B-AC2824598B5D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6CAD8F-C2E9-4A26-A2F4-534450E621E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6470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gif"/><Relationship Id="rId4" Type="http://schemas.openxmlformats.org/officeDocument/2006/relationships/image" Target="../media/image2.wmf"/><Relationship Id="rId9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 descr="POIN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25" y="4343400"/>
            <a:ext cx="1500188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7067553" y="2857500"/>
          <a:ext cx="106997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3" y="2857500"/>
                        <a:ext cx="1069975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 descr="POINSET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730375" y="4573588"/>
            <a:ext cx="12446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3" name="Object 3"/>
          <p:cNvGraphicFramePr>
            <a:graphicFrameLocks noChangeAspect="1"/>
          </p:cNvGraphicFramePr>
          <p:nvPr/>
        </p:nvGraphicFramePr>
        <p:xfrm>
          <a:off x="7410453" y="3257550"/>
          <a:ext cx="106997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8" imgW="114151" imgH="215619" progId="Equation.DSMT4">
                  <p:embed/>
                </p:oleObj>
              </mc:Choice>
              <mc:Fallback>
                <p:oleObj name="Equation" r:id="rId8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3" y="3257550"/>
                        <a:ext cx="1069975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3752850" y="857250"/>
            <a:ext cx="48577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>
              <a:spcBef>
                <a:spcPct val="50000"/>
              </a:spcBef>
            </a:pPr>
            <a:endParaRPr lang="vi-VN" altLang="en-US" sz="1300">
              <a:cs typeface="Arial" charset="0"/>
            </a:endParaRPr>
          </a:p>
        </p:txBody>
      </p:sp>
      <p:grpSp>
        <p:nvGrpSpPr>
          <p:cNvPr id="2055" name="Group 8"/>
          <p:cNvGrpSpPr>
            <a:grpSpLocks/>
          </p:cNvGrpSpPr>
          <p:nvPr/>
        </p:nvGrpSpPr>
        <p:grpSpPr bwMode="auto">
          <a:xfrm>
            <a:off x="0" y="1"/>
            <a:ext cx="12192000" cy="6858000"/>
            <a:chOff x="0" y="-4"/>
            <a:chExt cx="5810" cy="4324"/>
          </a:xfrm>
        </p:grpSpPr>
        <p:pic>
          <p:nvPicPr>
            <p:cNvPr id="2059" name="Picture 9" descr="N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77" y="2087"/>
              <a:ext cx="432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0" descr="N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76"/>
              <a:ext cx="576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1" descr="N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086" y="2086"/>
              <a:ext cx="432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2" descr="N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4"/>
              <a:ext cx="576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56" name="Picture 14" descr="0713_1j_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6613" y="2900364"/>
            <a:ext cx="5715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WordArt 15"/>
          <p:cNvSpPr>
            <a:spLocks noChangeArrowheads="1" noChangeShapeType="1" noTextEdit="1"/>
          </p:cNvSpPr>
          <p:nvPr/>
        </p:nvSpPr>
        <p:spPr bwMode="auto">
          <a:xfrm>
            <a:off x="3752850" y="5086562"/>
            <a:ext cx="5184368" cy="102193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f-ZA" altLang="ja-JP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áo viên:</a:t>
            </a:r>
            <a:r>
              <a:rPr lang="vi-VN" altLang="ja-JP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ja-JP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uyễn</a:t>
            </a:r>
            <a:r>
              <a:rPr lang="en-US" altLang="ja-JP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Minh Hương</a:t>
            </a:r>
          </a:p>
          <a:p>
            <a:pPr algn="ctr"/>
            <a:r>
              <a:rPr lang="en-US" altLang="ja-JP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ơn vị: Trường Tiểu học Quỳnh Phú</a:t>
            </a:r>
            <a:endParaRPr lang="ja-JP" altLang="en-US" sz="3000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58" name="WordArt 9"/>
          <p:cNvSpPr>
            <a:spLocks noChangeArrowheads="1" noChangeShapeType="1" noTextEdit="1"/>
          </p:cNvSpPr>
          <p:nvPr/>
        </p:nvSpPr>
        <p:spPr bwMode="auto">
          <a:xfrm>
            <a:off x="1919536" y="977896"/>
            <a:ext cx="8377672" cy="27559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altLang="ja-JP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107763" dir="135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Chào mừng các thầy, cô giáo</a:t>
            </a:r>
          </a:p>
          <a:p>
            <a:pPr algn="ctr"/>
            <a:r>
              <a:rPr lang="vi-VN" altLang="ja-JP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107763" dir="135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về dự giờ môn Tiếng Việt  lớp 1</a:t>
            </a:r>
            <a:r>
              <a:rPr lang="en-US" altLang="ja-JP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107763" dir="135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C</a:t>
            </a:r>
            <a:endParaRPr lang="ja-JP" altLang="en-US" sz="36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107763" dir="13500000" algn="ctr" rotWithShape="0">
                  <a:srgbClr val="C0C0C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88523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108" y="1825625"/>
            <a:ext cx="5801784" cy="4351338"/>
          </a:xfrm>
        </p:spPr>
      </p:pic>
      <p:pic>
        <p:nvPicPr>
          <p:cNvPr id="4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44" y="58057"/>
            <a:ext cx="11665296" cy="6663419"/>
          </a:xfrm>
          <a:prstGeom prst="roundRect">
            <a:avLst>
              <a:gd name="adj" fmla="val 19703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730991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408" y="476672"/>
            <a:ext cx="4838328" cy="564949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vi-VN" b="1" dirty="0">
                <a:solidFill>
                  <a:srgbClr val="0000FF"/>
                </a:solidFill>
                <a:latin typeface="+mj-lt"/>
              </a:rPr>
              <a:t>Tết đang vào nhà</a:t>
            </a:r>
          </a:p>
          <a:p>
            <a:pPr marL="0" indent="0">
              <a:buNone/>
            </a:pPr>
            <a:r>
              <a:rPr lang="vi-VN" dirty="0">
                <a:latin typeface="+mj-lt"/>
              </a:rPr>
              <a:t>Hoa đào trước ngõ</a:t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</a:rPr>
              <a:t>Cười vui sáng hồng</a:t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</a:rPr>
              <a:t>Hoa mai trong vườn</a:t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</a:rPr>
              <a:t>Rung rinh cánh trắng.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Sân </a:t>
            </a:r>
            <a:r>
              <a:rPr lang="vi-VN" dirty="0">
                <a:latin typeface="+mj-lt"/>
              </a:rPr>
              <a:t>nhà đầy nắng</a:t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</a:rPr>
              <a:t>Mẹ phơi áo hoa</a:t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</a:rPr>
              <a:t>Em dán tranh gà</a:t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</a:rPr>
              <a:t>Ông treo câu đối.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Tết </a:t>
            </a:r>
            <a:r>
              <a:rPr lang="vi-VN" dirty="0">
                <a:latin typeface="+mj-lt"/>
              </a:rPr>
              <a:t>đang vào nhà</a:t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</a:rPr>
              <a:t>Sắp thêm một tuổi</a:t>
            </a:r>
            <a:br>
              <a:rPr lang="vi-VN" dirty="0">
                <a:latin typeface="+mj-lt"/>
              </a:rPr>
            </a:br>
            <a:r>
              <a:rPr lang="vi-VN" dirty="0">
                <a:latin typeface="+mj-lt"/>
              </a:rPr>
              <a:t>Đất trời nở hoa.</a:t>
            </a:r>
          </a:p>
          <a:p>
            <a:pPr marL="0" indent="0">
              <a:buNone/>
            </a:pPr>
            <a:r>
              <a:rPr lang="vi-VN" sz="2800" i="1" dirty="0">
                <a:latin typeface="+mj-lt"/>
              </a:rPr>
              <a:t>Tác giả: Nguyễn Hồng Kiên</a:t>
            </a:r>
            <a:endParaRPr lang="vi-VN" sz="2800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5880" y="463385"/>
            <a:ext cx="6696744" cy="55555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6264047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91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" y="16270"/>
            <a:ext cx="12186847" cy="68417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384" y="1268760"/>
            <a:ext cx="10972800" cy="3384376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ẻ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ạnh</a:t>
            </a:r>
            <a:b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 mi</a:t>
            </a:r>
            <a:b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ìa khoá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417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9000"/>
            <a:ext cx="12192000" cy="68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599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Rectangle 4"/>
          <p:cNvSpPr/>
          <p:nvPr/>
        </p:nvSpPr>
        <p:spPr>
          <a:xfrm>
            <a:off x="2543589" y="2967335"/>
            <a:ext cx="7104830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altLang="ja-JP" sz="88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C00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KHỞI ĐỘNG </a:t>
            </a:r>
            <a:endParaRPr lang="en-US" altLang="ja-JP" sz="88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C000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531576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6" name="lop mot vui ca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</p:spTree>
    <p:extLst>
      <p:ext uri="{BB962C8B-B14F-4D97-AF65-F5344CB8AC3E}">
        <p14:creationId xmlns:p14="http://schemas.microsoft.com/office/powerpoint/2010/main" val="367529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23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7427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5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014" y="764705"/>
            <a:ext cx="714375" cy="714375"/>
          </a:xfrm>
          <a:prstGeom prst="rect">
            <a:avLst/>
          </a:prstGeom>
        </p:spPr>
      </p:pic>
      <p:sp>
        <p:nvSpPr>
          <p:cNvPr id="55" name="TextBox 54"/>
          <p:cNvSpPr txBox="1"/>
          <p:nvPr/>
        </p:nvSpPr>
        <p:spPr>
          <a:xfrm>
            <a:off x="2423592" y="692697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he</a:t>
            </a:r>
            <a:r>
              <a:rPr 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– </a:t>
            </a:r>
            <a:r>
              <a:rPr 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ói</a:t>
            </a:r>
            <a:endParaRPr lang="en-US" sz="24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23593" y="1069913"/>
            <a:ext cx="6981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bứ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31705" y="-27384"/>
            <a:ext cx="4753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hứ tư ngày 13 tháng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 năm 202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79409" y="316631"/>
            <a:ext cx="1762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ệ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68" y="1770697"/>
            <a:ext cx="11305256" cy="503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05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40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36" y="116632"/>
            <a:ext cx="11953328" cy="6741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989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 descr="Điệu múa đặc trưng của người Tây Bắ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23992" cy="3701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Về Sơn La xem điệu xòe Thái | Báo Dân tộc và Phát triể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93687"/>
            <a:ext cx="6023993" cy="316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Ảnh: VOV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992" y="0"/>
            <a:ext cx="6168008" cy="3701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Vòng xòe ngày hộ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230" y="3701008"/>
            <a:ext cx="6172770" cy="3156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6245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xòe hoa 12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</p:spTree>
    <p:extLst>
      <p:ext uri="{BB962C8B-B14F-4D97-AF65-F5344CB8AC3E}">
        <p14:creationId xmlns:p14="http://schemas.microsoft.com/office/powerpoint/2010/main" val="28546449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26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4</TotalTime>
  <Words>68</Words>
  <Application>Microsoft Office PowerPoint</Application>
  <PresentationFormat>Widescreen</PresentationFormat>
  <Paragraphs>20</Paragraphs>
  <Slides>14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ＭＳ Ｐゴシック</vt:lpstr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hoẻ mạnh hoạ mi chìa khoá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21AK22</dc:creator>
  <cp:lastModifiedBy>admin</cp:lastModifiedBy>
  <cp:revision>69</cp:revision>
  <dcterms:created xsi:type="dcterms:W3CDTF">2021-10-15T08:44:18Z</dcterms:created>
  <dcterms:modified xsi:type="dcterms:W3CDTF">2023-12-11T03:48:45Z</dcterms:modified>
</cp:coreProperties>
</file>